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3628BB1B" w14:textId="6EAD9E05" w:rsidR="002C2ACF" w:rsidRDefault="002C2ACF">
      <w:pPr>
        <w:rPr>
          <w:rFonts w:hint="eastAsia"/>
          <w:b/>
          <w:bCs/>
          <w:sz w:val="28"/>
          <w:szCs w:val="32"/>
        </w:rPr>
      </w:pPr>
      <w:r>
        <w:rPr>
          <w:rFonts w:hint="eastAsia"/>
          <w:b/>
          <w:bCs/>
          <w:sz w:val="28"/>
          <w:szCs w:val="32"/>
        </w:rPr>
        <w:t>选择的对象是双容水箱，采用模糊串级PID进行控制。</w:t>
      </w:r>
    </w:p>
    <w:p w14:paraId="1A368DFB" w14:textId="06FE6A6C" w:rsidR="00FC2A36" w:rsidRPr="00FC2A36" w:rsidRDefault="002C2ACF">
      <w:pPr>
        <w:rPr>
          <w:b/>
          <w:bCs/>
          <w:sz w:val="28"/>
          <w:szCs w:val="32"/>
        </w:rPr>
      </w:pPr>
      <w:r>
        <w:rPr>
          <w:rFonts w:hint="eastAsia"/>
          <w:b/>
          <w:bCs/>
          <w:sz w:val="28"/>
          <w:szCs w:val="32"/>
        </w:rPr>
        <w:t>一、</w:t>
      </w:r>
      <w:r w:rsidR="00FC2A36" w:rsidRPr="00FC2A36">
        <w:rPr>
          <w:rFonts w:hint="eastAsia"/>
          <w:b/>
          <w:bCs/>
          <w:sz w:val="28"/>
          <w:szCs w:val="32"/>
        </w:rPr>
        <w:t>双容水箱液位串级建模过程：</w:t>
      </w:r>
    </w:p>
    <w:p w14:paraId="01ADDFB3" w14:textId="443E0444" w:rsidR="001C388C" w:rsidRDefault="00CA0C30">
      <w:r>
        <w:rPr>
          <w:noProof/>
        </w:rPr>
        <w:drawing>
          <wp:inline distT="0" distB="0" distL="0" distR="0" wp14:anchorId="4CC1ECAD" wp14:editId="77AC3B3A">
            <wp:extent cx="5274310" cy="1833245"/>
            <wp:effectExtent l="0" t="0" r="254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8332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44D74BA" w14:textId="520DBFC9" w:rsidR="00CA0C30" w:rsidRDefault="00CA0C30">
      <w:r>
        <w:rPr>
          <w:noProof/>
        </w:rPr>
        <w:drawing>
          <wp:inline distT="0" distB="0" distL="0" distR="0" wp14:anchorId="74835FFA" wp14:editId="64C1B946">
            <wp:extent cx="5274310" cy="5137150"/>
            <wp:effectExtent l="0" t="0" r="2540" b="635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5137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135528D" w14:textId="76EDB148" w:rsidR="00CA0C30" w:rsidRDefault="00CA0C30">
      <w:r>
        <w:rPr>
          <w:noProof/>
        </w:rPr>
        <w:lastRenderedPageBreak/>
        <w:drawing>
          <wp:inline distT="0" distB="0" distL="0" distR="0" wp14:anchorId="2C13C04B" wp14:editId="751F4B94">
            <wp:extent cx="5274310" cy="2896235"/>
            <wp:effectExtent l="0" t="0" r="254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8962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7B704DB" w14:textId="1013E7BB" w:rsidR="00CA0C30" w:rsidRDefault="00CA0C30">
      <w:r>
        <w:rPr>
          <w:noProof/>
        </w:rPr>
        <w:drawing>
          <wp:inline distT="0" distB="0" distL="0" distR="0" wp14:anchorId="7D557C95" wp14:editId="3124B183">
            <wp:extent cx="5274310" cy="2817495"/>
            <wp:effectExtent l="0" t="0" r="2540" b="1905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8174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CAA7506" w14:textId="1A722805" w:rsidR="00FC2A36" w:rsidRDefault="002C2ACF">
      <w:pPr>
        <w:rPr>
          <w:b/>
          <w:bCs/>
          <w:sz w:val="28"/>
          <w:szCs w:val="32"/>
        </w:rPr>
      </w:pPr>
      <w:r>
        <w:rPr>
          <w:rFonts w:hint="eastAsia"/>
          <w:b/>
          <w:bCs/>
          <w:sz w:val="28"/>
          <w:szCs w:val="32"/>
        </w:rPr>
        <w:t>二、</w:t>
      </w:r>
      <w:r w:rsidR="00FC2A36">
        <w:rPr>
          <w:b/>
          <w:bCs/>
          <w:sz w:val="28"/>
          <w:szCs w:val="32"/>
        </w:rPr>
        <w:t>M</w:t>
      </w:r>
      <w:r w:rsidR="00FC2A36">
        <w:rPr>
          <w:rFonts w:hint="eastAsia"/>
          <w:b/>
          <w:bCs/>
          <w:sz w:val="28"/>
          <w:szCs w:val="32"/>
        </w:rPr>
        <w:t>atlab</w:t>
      </w:r>
      <w:r w:rsidR="00FC2A36">
        <w:rPr>
          <w:b/>
          <w:bCs/>
          <w:sz w:val="28"/>
          <w:szCs w:val="32"/>
        </w:rPr>
        <w:t xml:space="preserve"> </w:t>
      </w:r>
      <w:r w:rsidR="00FC2A36">
        <w:rPr>
          <w:rFonts w:hint="eastAsia"/>
          <w:b/>
          <w:bCs/>
          <w:sz w:val="28"/>
          <w:szCs w:val="32"/>
        </w:rPr>
        <w:t>仿真：</w:t>
      </w:r>
    </w:p>
    <w:p w14:paraId="0CAA5012" w14:textId="0AF45810" w:rsidR="002C2ACF" w:rsidRPr="002C2ACF" w:rsidRDefault="002C2ACF">
      <w:pPr>
        <w:rPr>
          <w:rFonts w:hint="eastAsia"/>
          <w:b/>
          <w:bCs/>
          <w:sz w:val="28"/>
          <w:szCs w:val="32"/>
        </w:rPr>
      </w:pPr>
      <w:r>
        <w:rPr>
          <w:rFonts w:hint="eastAsia"/>
          <w:b/>
          <w:bCs/>
          <w:sz w:val="28"/>
          <w:szCs w:val="32"/>
        </w:rPr>
        <w:t>面对实际对象，通过测试其响应曲线来得出传递函数中K、T1、T2的值。选用二阶传递函数</w:t>
      </w:r>
      <w:r w:rsidRPr="00CC330A">
        <w:rPr>
          <w:position w:val="-28"/>
        </w:rPr>
        <w:object w:dxaOrig="1400" w:dyaOrig="660" w14:anchorId="2A4E84D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0.2pt;height:33pt" o:ole="">
            <v:imagedata r:id="rId10" o:title=""/>
          </v:shape>
          <o:OLEObject Type="Embed" ProgID="Equation.DSMT4" ShapeID="_x0000_i1025" DrawAspect="Content" ObjectID="_1655912632" r:id="rId11"/>
        </w:object>
      </w:r>
      <w:r w:rsidRPr="002C2ACF">
        <w:rPr>
          <w:rFonts w:hint="eastAsia"/>
          <w:b/>
          <w:bCs/>
          <w:sz w:val="28"/>
          <w:szCs w:val="32"/>
        </w:rPr>
        <w:t>，</w:t>
      </w:r>
      <w:r>
        <w:rPr>
          <w:rFonts w:hint="eastAsia"/>
          <w:b/>
          <w:bCs/>
          <w:sz w:val="28"/>
          <w:szCs w:val="32"/>
        </w:rPr>
        <w:t>仿真框图与响应曲线如下。</w:t>
      </w:r>
    </w:p>
    <w:p w14:paraId="72AE74B0" w14:textId="17B18D25" w:rsidR="00FC2A36" w:rsidRDefault="00FC2A36">
      <w:pPr>
        <w:rPr>
          <w:b/>
          <w:bCs/>
          <w:sz w:val="28"/>
          <w:szCs w:val="32"/>
        </w:rPr>
      </w:pPr>
      <w:r>
        <w:rPr>
          <w:noProof/>
        </w:rPr>
        <w:lastRenderedPageBreak/>
        <w:drawing>
          <wp:inline distT="0" distB="0" distL="0" distR="0" wp14:anchorId="792C198F" wp14:editId="481257C1">
            <wp:extent cx="5288866" cy="1631360"/>
            <wp:effectExtent l="0" t="0" r="7620" b="6985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5340418" cy="164726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1808AE1" w14:textId="09DED939" w:rsidR="00FC2A36" w:rsidRPr="00FC2A36" w:rsidRDefault="00FC2A36">
      <w:pPr>
        <w:rPr>
          <w:b/>
          <w:bCs/>
          <w:sz w:val="28"/>
          <w:szCs w:val="32"/>
        </w:rPr>
      </w:pPr>
      <w:r>
        <w:rPr>
          <w:noProof/>
        </w:rPr>
        <w:drawing>
          <wp:inline distT="0" distB="0" distL="0" distR="0" wp14:anchorId="45400EC3" wp14:editId="4FAA3E4C">
            <wp:extent cx="5274310" cy="3879215"/>
            <wp:effectExtent l="0" t="0" r="2540" b="6985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8792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2937638" w14:textId="3E2AFDC3" w:rsidR="00FC2A36" w:rsidRPr="00FC2A36" w:rsidRDefault="00FC2A36">
      <w:pPr>
        <w:rPr>
          <w:b/>
          <w:bCs/>
          <w:sz w:val="28"/>
          <w:szCs w:val="32"/>
        </w:rPr>
      </w:pPr>
    </w:p>
    <w:p w14:paraId="1255FD41" w14:textId="07E1712C" w:rsidR="00FC2A36" w:rsidRDefault="00FC2A36"/>
    <w:p w14:paraId="6EBF4E31" w14:textId="77777777" w:rsidR="00FC2A36" w:rsidRDefault="00FC2A36"/>
    <w:p w14:paraId="35B4CB1D" w14:textId="77777777" w:rsidR="00CA0C30" w:rsidRDefault="00CA0C30"/>
    <w:sectPr w:rsidR="00CA0C30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45848089" w14:textId="77777777" w:rsidR="00723F4D" w:rsidRDefault="00723F4D" w:rsidP="002C2ACF">
      <w:r>
        <w:separator/>
      </w:r>
    </w:p>
  </w:endnote>
  <w:endnote w:type="continuationSeparator" w:id="0">
    <w:p w14:paraId="4F6A0F6A" w14:textId="77777777" w:rsidR="00723F4D" w:rsidRDefault="00723F4D" w:rsidP="002C2AC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295FD5D0" w14:textId="77777777" w:rsidR="00723F4D" w:rsidRDefault="00723F4D" w:rsidP="002C2ACF">
      <w:r>
        <w:separator/>
      </w:r>
    </w:p>
  </w:footnote>
  <w:footnote w:type="continuationSeparator" w:id="0">
    <w:p w14:paraId="28660577" w14:textId="77777777" w:rsidR="00723F4D" w:rsidRDefault="00723F4D" w:rsidP="002C2ACF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B6410"/>
    <w:rsid w:val="001C388C"/>
    <w:rsid w:val="002C2ACF"/>
    <w:rsid w:val="006B6410"/>
    <w:rsid w:val="00723F4D"/>
    <w:rsid w:val="00A12897"/>
    <w:rsid w:val="00CA0C30"/>
    <w:rsid w:val="00FC2A3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25692525"/>
  <w15:chartTrackingRefBased/>
  <w15:docId w15:val="{AC4F6AB4-654E-4F5B-A0D9-9AEBD7B3CD1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2C2ACF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2C2ACF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2C2ACF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2C2ACF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13" Type="http://schemas.openxmlformats.org/officeDocument/2006/relationships/image" Target="media/image7.png"/><Relationship Id="rId3" Type="http://schemas.openxmlformats.org/officeDocument/2006/relationships/webSettings" Target="webSettings.xml"/><Relationship Id="rId7" Type="http://schemas.openxmlformats.org/officeDocument/2006/relationships/image" Target="media/image2.png"/><Relationship Id="rId12" Type="http://schemas.openxmlformats.org/officeDocument/2006/relationships/image" Target="media/image6.png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11" Type="http://schemas.openxmlformats.org/officeDocument/2006/relationships/oleObject" Target="embeddings/oleObject1.bin"/><Relationship Id="rId5" Type="http://schemas.openxmlformats.org/officeDocument/2006/relationships/endnotes" Target="endnotes.xml"/><Relationship Id="rId15" Type="http://schemas.openxmlformats.org/officeDocument/2006/relationships/theme" Target="theme/theme1.xml"/><Relationship Id="rId10" Type="http://schemas.openxmlformats.org/officeDocument/2006/relationships/image" Target="media/image5.wmf"/><Relationship Id="rId4" Type="http://schemas.openxmlformats.org/officeDocument/2006/relationships/footnotes" Target="footnotes.xml"/><Relationship Id="rId9" Type="http://schemas.openxmlformats.org/officeDocument/2006/relationships/image" Target="media/image4.png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</TotalTime>
  <Pages>3</Pages>
  <Words>22</Words>
  <Characters>132</Characters>
  <Application>Microsoft Office Word</Application>
  <DocSecurity>0</DocSecurity>
  <Lines>1</Lines>
  <Paragraphs>1</Paragraphs>
  <ScaleCrop>false</ScaleCrop>
  <Company/>
  <LinksUpToDate>false</LinksUpToDate>
  <CharactersWithSpaces>15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</dc:creator>
  <cp:keywords/>
  <dc:description/>
  <cp:lastModifiedBy>a</cp:lastModifiedBy>
  <cp:revision>3</cp:revision>
  <dcterms:created xsi:type="dcterms:W3CDTF">2020-07-10T04:19:00Z</dcterms:created>
  <dcterms:modified xsi:type="dcterms:W3CDTF">2020-07-10T10:57:00Z</dcterms:modified>
</cp:coreProperties>
</file>